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2" r:id="rId2"/>
  </p:sldMasterIdLst>
  <p:notesMasterIdLst>
    <p:notesMasterId r:id="rId33"/>
  </p:notesMasterIdLst>
  <p:sldIdLst>
    <p:sldId id="7083" r:id="rId3"/>
    <p:sldId id="262" r:id="rId4"/>
    <p:sldId id="263" r:id="rId5"/>
    <p:sldId id="284" r:id="rId6"/>
    <p:sldId id="283" r:id="rId7"/>
    <p:sldId id="344" r:id="rId8"/>
    <p:sldId id="289" r:id="rId9"/>
    <p:sldId id="345" r:id="rId10"/>
    <p:sldId id="282" r:id="rId11"/>
    <p:sldId id="309" r:id="rId12"/>
    <p:sldId id="347" r:id="rId13"/>
    <p:sldId id="310" r:id="rId14"/>
    <p:sldId id="306" r:id="rId15"/>
    <p:sldId id="349" r:id="rId16"/>
    <p:sldId id="323" r:id="rId17"/>
    <p:sldId id="272" r:id="rId18"/>
    <p:sldId id="324" r:id="rId19"/>
    <p:sldId id="314" r:id="rId20"/>
    <p:sldId id="325" r:id="rId21"/>
    <p:sldId id="328" r:id="rId22"/>
    <p:sldId id="336" r:id="rId23"/>
    <p:sldId id="327" r:id="rId24"/>
    <p:sldId id="337" r:id="rId25"/>
    <p:sldId id="332" r:id="rId26"/>
    <p:sldId id="333" r:id="rId27"/>
    <p:sldId id="341" r:id="rId28"/>
    <p:sldId id="342" r:id="rId29"/>
    <p:sldId id="340" r:id="rId30"/>
    <p:sldId id="293" r:id="rId31"/>
    <p:sldId id="273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5" autoAdjust="0"/>
    <p:restoredTop sz="94660"/>
  </p:normalViewPr>
  <p:slideViewPr>
    <p:cSldViewPr>
      <p:cViewPr varScale="1">
        <p:scale>
          <a:sx n="103" d="100"/>
          <a:sy n="103" d="100"/>
        </p:scale>
        <p:origin x="811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C39BCF-B1FB-4789-9000-3E647D10264A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85EA454-8540-448F-A136-AF4556563F96}">
      <dgm:prSet phldrT="[Text]"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8B36A6E8-0249-478B-8FE1-4F60700F1DAE}" type="parTrans" cxnId="{9F447EC0-C043-4CFD-9AC3-01F90890D5DA}">
      <dgm:prSet/>
      <dgm:spPr/>
      <dgm:t>
        <a:bodyPr/>
        <a:lstStyle/>
        <a:p>
          <a:endParaRPr lang="en-US"/>
        </a:p>
      </dgm:t>
    </dgm:pt>
    <dgm:pt modelId="{3E81BC66-2418-4931-BCFB-C213F6E4E220}" type="sibTrans" cxnId="{9F447EC0-C043-4CFD-9AC3-01F90890D5DA}">
      <dgm:prSet/>
      <dgm:spPr/>
      <dgm:t>
        <a:bodyPr/>
        <a:lstStyle/>
        <a:p>
          <a:endParaRPr lang="en-US"/>
        </a:p>
      </dgm:t>
    </dgm:pt>
    <dgm:pt modelId="{7FE4AABC-E250-4F59-B259-ED452873D42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gm:t>
    </dgm:pt>
    <dgm:pt modelId="{C8906776-FDF5-443D-A7FC-4745204A843B}" type="parTrans" cxnId="{D14BCA45-F463-4B09-9708-0215F0E09BB8}">
      <dgm:prSet/>
      <dgm:spPr/>
      <dgm:t>
        <a:bodyPr/>
        <a:lstStyle/>
        <a:p>
          <a:endParaRPr lang="en-US"/>
        </a:p>
      </dgm:t>
    </dgm:pt>
    <dgm:pt modelId="{9CF0A972-293D-4001-8B1B-70EA42967A38}" type="sibTrans" cxnId="{D14BCA45-F463-4B09-9708-0215F0E09BB8}">
      <dgm:prSet/>
      <dgm:spPr/>
      <dgm:t>
        <a:bodyPr/>
        <a:lstStyle/>
        <a:p>
          <a:endParaRPr lang="en-US"/>
        </a:p>
      </dgm:t>
    </dgm:pt>
    <dgm:pt modelId="{4BECB98B-DB9E-4E30-B18C-B10326890D99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gm:t>
    </dgm:pt>
    <dgm:pt modelId="{229777FA-F86E-45D4-A5E4-8F5E52542DE3}" type="parTrans" cxnId="{AC8ECE3F-46BD-4157-9FCA-E7EFAA228D3E}">
      <dgm:prSet/>
      <dgm:spPr/>
      <dgm:t>
        <a:bodyPr/>
        <a:lstStyle/>
        <a:p>
          <a:endParaRPr lang="en-US"/>
        </a:p>
      </dgm:t>
    </dgm:pt>
    <dgm:pt modelId="{D240F4C5-4CCE-46EF-9E71-AC8C1D497822}" type="sibTrans" cxnId="{AC8ECE3F-46BD-4157-9FCA-E7EFAA228D3E}">
      <dgm:prSet/>
      <dgm:spPr/>
      <dgm:t>
        <a:bodyPr/>
        <a:lstStyle/>
        <a:p>
          <a:endParaRPr lang="en-US"/>
        </a:p>
      </dgm:t>
    </dgm:pt>
    <dgm:pt modelId="{AA67CB7B-C88D-4577-832A-D93756669910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1E04531-64FD-493E-AC49-75686B0CA88A}" type="parTrans" cxnId="{BBD3FFB8-61E6-4BFE-9E62-F212B637EBDF}">
      <dgm:prSet/>
      <dgm:spPr/>
      <dgm:t>
        <a:bodyPr/>
        <a:lstStyle/>
        <a:p>
          <a:endParaRPr lang="en-US"/>
        </a:p>
      </dgm:t>
    </dgm:pt>
    <dgm:pt modelId="{94E22566-28AB-4A3F-BD0D-40F758A0C18F}" type="sibTrans" cxnId="{BBD3FFB8-61E6-4BFE-9E62-F212B637EBDF}">
      <dgm:prSet/>
      <dgm:spPr/>
      <dgm:t>
        <a:bodyPr/>
        <a:lstStyle/>
        <a:p>
          <a:endParaRPr lang="en-US"/>
        </a:p>
      </dgm:t>
    </dgm:pt>
    <dgm:pt modelId="{A8D0E6DE-8B63-4E3E-90F4-2432CCCDABE8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gm:t>
    </dgm:pt>
    <dgm:pt modelId="{6C7D8552-D28B-46E2-824C-75BF47E13113}" type="parTrans" cxnId="{37006B9E-8883-4824-B147-0749AEA2E89F}">
      <dgm:prSet/>
      <dgm:spPr/>
      <dgm:t>
        <a:bodyPr/>
        <a:lstStyle/>
        <a:p>
          <a:endParaRPr lang="en-US"/>
        </a:p>
      </dgm:t>
    </dgm:pt>
    <dgm:pt modelId="{40240042-780F-4B0F-9B89-D64C105FA70C}" type="sibTrans" cxnId="{37006B9E-8883-4824-B147-0749AEA2E89F}">
      <dgm:prSet/>
      <dgm:spPr/>
      <dgm:t>
        <a:bodyPr/>
        <a:lstStyle/>
        <a:p>
          <a:endParaRPr lang="en-US"/>
        </a:p>
      </dgm:t>
    </dgm:pt>
    <dgm:pt modelId="{3270D70F-D32D-4E35-AD12-585377ED721F}" type="pres">
      <dgm:prSet presAssocID="{92C39BCF-B1FB-4789-9000-3E647D10264A}" presName="Name0" presStyleCnt="0">
        <dgm:presLayoutVars>
          <dgm:chMax val="7"/>
          <dgm:chPref val="7"/>
          <dgm:dir/>
        </dgm:presLayoutVars>
      </dgm:prSet>
      <dgm:spPr/>
    </dgm:pt>
    <dgm:pt modelId="{38B20C32-B55D-4C23-A910-BE9B9BE952B4}" type="pres">
      <dgm:prSet presAssocID="{92C39BCF-B1FB-4789-9000-3E647D10264A}" presName="Name1" presStyleCnt="0"/>
      <dgm:spPr/>
    </dgm:pt>
    <dgm:pt modelId="{0D136F13-736B-4D8B-A3FC-FEDF08BD0377}" type="pres">
      <dgm:prSet presAssocID="{92C39BCF-B1FB-4789-9000-3E647D10264A}" presName="cycle" presStyleCnt="0"/>
      <dgm:spPr/>
    </dgm:pt>
    <dgm:pt modelId="{F9A6F2BC-9C0A-4A4A-BAAE-553CEAAADDBC}" type="pres">
      <dgm:prSet presAssocID="{92C39BCF-B1FB-4789-9000-3E647D10264A}" presName="srcNode" presStyleLbl="node1" presStyleIdx="0" presStyleCnt="5"/>
      <dgm:spPr/>
    </dgm:pt>
    <dgm:pt modelId="{450BB49C-61FE-47F6-AA4F-7BDEF7767428}" type="pres">
      <dgm:prSet presAssocID="{92C39BCF-B1FB-4789-9000-3E647D10264A}" presName="conn" presStyleLbl="parChTrans1D2" presStyleIdx="0" presStyleCnt="1"/>
      <dgm:spPr/>
    </dgm:pt>
    <dgm:pt modelId="{8FE13EB1-6BFB-4409-96BC-8C1C697672C8}" type="pres">
      <dgm:prSet presAssocID="{92C39BCF-B1FB-4789-9000-3E647D10264A}" presName="extraNode" presStyleLbl="node1" presStyleIdx="0" presStyleCnt="5"/>
      <dgm:spPr/>
    </dgm:pt>
    <dgm:pt modelId="{29706986-1B61-4978-9AA2-BB83BA19ACE4}" type="pres">
      <dgm:prSet presAssocID="{92C39BCF-B1FB-4789-9000-3E647D10264A}" presName="dstNode" presStyleLbl="node1" presStyleIdx="0" presStyleCnt="5"/>
      <dgm:spPr/>
    </dgm:pt>
    <dgm:pt modelId="{EC29C81E-94FB-4D38-942C-94605C70D686}" type="pres">
      <dgm:prSet presAssocID="{685EA454-8540-448F-A136-AF4556563F96}" presName="text_1" presStyleLbl="node1" presStyleIdx="0" presStyleCnt="5" custScaleX="73323" custLinFactNeighborX="-7919">
        <dgm:presLayoutVars>
          <dgm:bulletEnabled val="1"/>
        </dgm:presLayoutVars>
      </dgm:prSet>
      <dgm:spPr/>
    </dgm:pt>
    <dgm:pt modelId="{58B6C86E-9F00-4550-8BE2-CEAB7313CE2F}" type="pres">
      <dgm:prSet presAssocID="{685EA454-8540-448F-A136-AF4556563F96}" presName="accent_1" presStyleCnt="0"/>
      <dgm:spPr/>
    </dgm:pt>
    <dgm:pt modelId="{34946D92-F11E-441D-A566-5C95C44942A5}" type="pres">
      <dgm:prSet presAssocID="{685EA454-8540-448F-A136-AF4556563F96}" presName="accentRepeatNode" presStyleLbl="solidFgAcc1" presStyleIdx="0" presStyleCnt="5"/>
      <dgm:spPr/>
    </dgm:pt>
    <dgm:pt modelId="{0B2C9E1E-009A-4CED-AEB8-C774F5D7F33A}" type="pres">
      <dgm:prSet presAssocID="{AA67CB7B-C88D-4577-832A-D93756669910}" presName="text_2" presStyleLbl="node1" presStyleIdx="1" presStyleCnt="5">
        <dgm:presLayoutVars>
          <dgm:bulletEnabled val="1"/>
        </dgm:presLayoutVars>
      </dgm:prSet>
      <dgm:spPr/>
    </dgm:pt>
    <dgm:pt modelId="{DB2D19AF-CE0A-40AC-B891-B55E08C3297E}" type="pres">
      <dgm:prSet presAssocID="{AA67CB7B-C88D-4577-832A-D93756669910}" presName="accent_2" presStyleCnt="0"/>
      <dgm:spPr/>
    </dgm:pt>
    <dgm:pt modelId="{BCDEBD4A-B8DF-42B9-AAFE-B8D8B21F1EFD}" type="pres">
      <dgm:prSet presAssocID="{AA67CB7B-C88D-4577-832A-D93756669910}" presName="accentRepeatNode" presStyleLbl="solidFgAcc1" presStyleIdx="1" presStyleCnt="5"/>
      <dgm:spPr/>
    </dgm:pt>
    <dgm:pt modelId="{1A4F1780-85C6-4399-BE68-30EA075780AD}" type="pres">
      <dgm:prSet presAssocID="{7FE4AABC-E250-4F59-B259-ED452873D42C}" presName="text_3" presStyleLbl="node1" presStyleIdx="2" presStyleCnt="5">
        <dgm:presLayoutVars>
          <dgm:bulletEnabled val="1"/>
        </dgm:presLayoutVars>
      </dgm:prSet>
      <dgm:spPr/>
    </dgm:pt>
    <dgm:pt modelId="{F8B09C03-9973-4557-A404-3A10B6630348}" type="pres">
      <dgm:prSet presAssocID="{7FE4AABC-E250-4F59-B259-ED452873D42C}" presName="accent_3" presStyleCnt="0"/>
      <dgm:spPr/>
    </dgm:pt>
    <dgm:pt modelId="{174ECD8C-7EAA-4B4A-BDC6-46E760206C6B}" type="pres">
      <dgm:prSet presAssocID="{7FE4AABC-E250-4F59-B259-ED452873D42C}" presName="accentRepeatNode" presStyleLbl="solidFgAcc1" presStyleIdx="2" presStyleCnt="5"/>
      <dgm:spPr/>
    </dgm:pt>
    <dgm:pt modelId="{7FF1745A-2C87-4F8D-887C-AB405B9230EB}" type="pres">
      <dgm:prSet presAssocID="{4BECB98B-DB9E-4E30-B18C-B10326890D99}" presName="text_4" presStyleLbl="node1" presStyleIdx="3" presStyleCnt="5">
        <dgm:presLayoutVars>
          <dgm:bulletEnabled val="1"/>
        </dgm:presLayoutVars>
      </dgm:prSet>
      <dgm:spPr/>
    </dgm:pt>
    <dgm:pt modelId="{8CFE4E9B-EF38-49C1-84A2-AC49B6D4811C}" type="pres">
      <dgm:prSet presAssocID="{4BECB98B-DB9E-4E30-B18C-B10326890D99}" presName="accent_4" presStyleCnt="0"/>
      <dgm:spPr/>
    </dgm:pt>
    <dgm:pt modelId="{5B39837B-3A34-45D5-969B-8B684828C440}" type="pres">
      <dgm:prSet presAssocID="{4BECB98B-DB9E-4E30-B18C-B10326890D99}" presName="accentRepeatNode" presStyleLbl="solidFgAcc1" presStyleIdx="3" presStyleCnt="5"/>
      <dgm:spPr/>
    </dgm:pt>
    <dgm:pt modelId="{5C7662B4-272C-42E6-A881-D64EEA9BF01A}" type="pres">
      <dgm:prSet presAssocID="{A8D0E6DE-8B63-4E3E-90F4-2432CCCDABE8}" presName="text_5" presStyleLbl="node1" presStyleIdx="4" presStyleCnt="5">
        <dgm:presLayoutVars>
          <dgm:bulletEnabled val="1"/>
        </dgm:presLayoutVars>
      </dgm:prSet>
      <dgm:spPr/>
    </dgm:pt>
    <dgm:pt modelId="{43289B43-AB9A-400C-9A11-D45EBB122BDE}" type="pres">
      <dgm:prSet presAssocID="{A8D0E6DE-8B63-4E3E-90F4-2432CCCDABE8}" presName="accent_5" presStyleCnt="0"/>
      <dgm:spPr/>
    </dgm:pt>
    <dgm:pt modelId="{5C8F0C0F-4D31-4412-9466-DEB1D70C4BE4}" type="pres">
      <dgm:prSet presAssocID="{A8D0E6DE-8B63-4E3E-90F4-2432CCCDABE8}" presName="accentRepeatNode" presStyleLbl="solidFgAcc1" presStyleIdx="4" presStyleCnt="5"/>
      <dgm:spPr/>
    </dgm:pt>
  </dgm:ptLst>
  <dgm:cxnLst>
    <dgm:cxn modelId="{E5ADA014-0E4F-430A-AFC8-FAF37F94B0E5}" type="presOf" srcId="{3E81BC66-2418-4931-BCFB-C213F6E4E220}" destId="{450BB49C-61FE-47F6-AA4F-7BDEF7767428}" srcOrd="0" destOrd="0" presId="urn:microsoft.com/office/officeart/2008/layout/VerticalCurvedList"/>
    <dgm:cxn modelId="{8615F51F-2179-4A9C-AF90-5C45D4728A4C}" type="presOf" srcId="{A8D0E6DE-8B63-4E3E-90F4-2432CCCDABE8}" destId="{5C7662B4-272C-42E6-A881-D64EEA9BF01A}" srcOrd="0" destOrd="0" presId="urn:microsoft.com/office/officeart/2008/layout/VerticalCurvedList"/>
    <dgm:cxn modelId="{AC8ECE3F-46BD-4157-9FCA-E7EFAA228D3E}" srcId="{92C39BCF-B1FB-4789-9000-3E647D10264A}" destId="{4BECB98B-DB9E-4E30-B18C-B10326890D99}" srcOrd="3" destOrd="0" parTransId="{229777FA-F86E-45D4-A5E4-8F5E52542DE3}" sibTransId="{D240F4C5-4CCE-46EF-9E71-AC8C1D497822}"/>
    <dgm:cxn modelId="{D14BCA45-F463-4B09-9708-0215F0E09BB8}" srcId="{92C39BCF-B1FB-4789-9000-3E647D10264A}" destId="{7FE4AABC-E250-4F59-B259-ED452873D42C}" srcOrd="2" destOrd="0" parTransId="{C8906776-FDF5-443D-A7FC-4745204A843B}" sibTransId="{9CF0A972-293D-4001-8B1B-70EA42967A38}"/>
    <dgm:cxn modelId="{A8B00A59-C3AE-48A5-BA0F-B46DB29FF965}" type="presOf" srcId="{7FE4AABC-E250-4F59-B259-ED452873D42C}" destId="{1A4F1780-85C6-4399-BE68-30EA075780AD}" srcOrd="0" destOrd="0" presId="urn:microsoft.com/office/officeart/2008/layout/VerticalCurvedList"/>
    <dgm:cxn modelId="{BB12777B-C637-4507-AF54-2A33EEC8954A}" type="presOf" srcId="{AA67CB7B-C88D-4577-832A-D93756669910}" destId="{0B2C9E1E-009A-4CED-AEB8-C774F5D7F33A}" srcOrd="0" destOrd="0" presId="urn:microsoft.com/office/officeart/2008/layout/VerticalCurvedList"/>
    <dgm:cxn modelId="{37006B9E-8883-4824-B147-0749AEA2E89F}" srcId="{92C39BCF-B1FB-4789-9000-3E647D10264A}" destId="{A8D0E6DE-8B63-4E3E-90F4-2432CCCDABE8}" srcOrd="4" destOrd="0" parTransId="{6C7D8552-D28B-46E2-824C-75BF47E13113}" sibTransId="{40240042-780F-4B0F-9B89-D64C105FA70C}"/>
    <dgm:cxn modelId="{BBD3FFB8-61E6-4BFE-9E62-F212B637EBDF}" srcId="{92C39BCF-B1FB-4789-9000-3E647D10264A}" destId="{AA67CB7B-C88D-4577-832A-D93756669910}" srcOrd="1" destOrd="0" parTransId="{51E04531-64FD-493E-AC49-75686B0CA88A}" sibTransId="{94E22566-28AB-4A3F-BD0D-40F758A0C18F}"/>
    <dgm:cxn modelId="{9F447EC0-C043-4CFD-9AC3-01F90890D5DA}" srcId="{92C39BCF-B1FB-4789-9000-3E647D10264A}" destId="{685EA454-8540-448F-A136-AF4556563F96}" srcOrd="0" destOrd="0" parTransId="{8B36A6E8-0249-478B-8FE1-4F60700F1DAE}" sibTransId="{3E81BC66-2418-4931-BCFB-C213F6E4E220}"/>
    <dgm:cxn modelId="{0D3897C1-6AC0-49F5-AB8F-8A3ACCF4796E}" type="presOf" srcId="{92C39BCF-B1FB-4789-9000-3E647D10264A}" destId="{3270D70F-D32D-4E35-AD12-585377ED721F}" srcOrd="0" destOrd="0" presId="urn:microsoft.com/office/officeart/2008/layout/VerticalCurvedList"/>
    <dgm:cxn modelId="{0E6B39F2-94AF-4DFC-AA3E-A0AEF30DE5B1}" type="presOf" srcId="{685EA454-8540-448F-A136-AF4556563F96}" destId="{EC29C81E-94FB-4D38-942C-94605C70D686}" srcOrd="0" destOrd="0" presId="urn:microsoft.com/office/officeart/2008/layout/VerticalCurvedList"/>
    <dgm:cxn modelId="{1AFFFFF5-BCFF-4DAD-A3EA-CD2F7D284441}" type="presOf" srcId="{4BECB98B-DB9E-4E30-B18C-B10326890D99}" destId="{7FF1745A-2C87-4F8D-887C-AB405B9230EB}" srcOrd="0" destOrd="0" presId="urn:microsoft.com/office/officeart/2008/layout/VerticalCurvedList"/>
    <dgm:cxn modelId="{E67E9F6B-37E7-4149-84CA-5F3BC407971D}" type="presParOf" srcId="{3270D70F-D32D-4E35-AD12-585377ED721F}" destId="{38B20C32-B55D-4C23-A910-BE9B9BE952B4}" srcOrd="0" destOrd="0" presId="urn:microsoft.com/office/officeart/2008/layout/VerticalCurvedList"/>
    <dgm:cxn modelId="{97C655BE-3466-4038-8ECB-9235EA3E6BB2}" type="presParOf" srcId="{38B20C32-B55D-4C23-A910-BE9B9BE952B4}" destId="{0D136F13-736B-4D8B-A3FC-FEDF08BD0377}" srcOrd="0" destOrd="0" presId="urn:microsoft.com/office/officeart/2008/layout/VerticalCurvedList"/>
    <dgm:cxn modelId="{A1EB3CD4-976F-46E5-8BE6-00B0F27AC426}" type="presParOf" srcId="{0D136F13-736B-4D8B-A3FC-FEDF08BD0377}" destId="{F9A6F2BC-9C0A-4A4A-BAAE-553CEAAADDBC}" srcOrd="0" destOrd="0" presId="urn:microsoft.com/office/officeart/2008/layout/VerticalCurvedList"/>
    <dgm:cxn modelId="{BAC9797D-845B-4DD2-9D35-21893EF0CD0C}" type="presParOf" srcId="{0D136F13-736B-4D8B-A3FC-FEDF08BD0377}" destId="{450BB49C-61FE-47F6-AA4F-7BDEF7767428}" srcOrd="1" destOrd="0" presId="urn:microsoft.com/office/officeart/2008/layout/VerticalCurvedList"/>
    <dgm:cxn modelId="{04CD6130-E61B-4ADA-8923-113CD123DF01}" type="presParOf" srcId="{0D136F13-736B-4D8B-A3FC-FEDF08BD0377}" destId="{8FE13EB1-6BFB-4409-96BC-8C1C697672C8}" srcOrd="2" destOrd="0" presId="urn:microsoft.com/office/officeart/2008/layout/VerticalCurvedList"/>
    <dgm:cxn modelId="{33499012-FFBF-4436-9F2E-A0086C7971AF}" type="presParOf" srcId="{0D136F13-736B-4D8B-A3FC-FEDF08BD0377}" destId="{29706986-1B61-4978-9AA2-BB83BA19ACE4}" srcOrd="3" destOrd="0" presId="urn:microsoft.com/office/officeart/2008/layout/VerticalCurvedList"/>
    <dgm:cxn modelId="{A450AF92-20E0-42AF-95AF-0F854B41E218}" type="presParOf" srcId="{38B20C32-B55D-4C23-A910-BE9B9BE952B4}" destId="{EC29C81E-94FB-4D38-942C-94605C70D686}" srcOrd="1" destOrd="0" presId="urn:microsoft.com/office/officeart/2008/layout/VerticalCurvedList"/>
    <dgm:cxn modelId="{15FD5CE4-FA07-41E0-97CF-D69CE3193537}" type="presParOf" srcId="{38B20C32-B55D-4C23-A910-BE9B9BE952B4}" destId="{58B6C86E-9F00-4550-8BE2-CEAB7313CE2F}" srcOrd="2" destOrd="0" presId="urn:microsoft.com/office/officeart/2008/layout/VerticalCurvedList"/>
    <dgm:cxn modelId="{9DDEC042-DECB-4773-A245-E77ADA2A7325}" type="presParOf" srcId="{58B6C86E-9F00-4550-8BE2-CEAB7313CE2F}" destId="{34946D92-F11E-441D-A566-5C95C44942A5}" srcOrd="0" destOrd="0" presId="urn:microsoft.com/office/officeart/2008/layout/VerticalCurvedList"/>
    <dgm:cxn modelId="{EC6F456F-2D1D-44C2-9952-16D7DDA6FD46}" type="presParOf" srcId="{38B20C32-B55D-4C23-A910-BE9B9BE952B4}" destId="{0B2C9E1E-009A-4CED-AEB8-C774F5D7F33A}" srcOrd="3" destOrd="0" presId="urn:microsoft.com/office/officeart/2008/layout/VerticalCurvedList"/>
    <dgm:cxn modelId="{8EB1DF80-7728-4104-BE9B-87FB792A7FB8}" type="presParOf" srcId="{38B20C32-B55D-4C23-A910-BE9B9BE952B4}" destId="{DB2D19AF-CE0A-40AC-B891-B55E08C3297E}" srcOrd="4" destOrd="0" presId="urn:microsoft.com/office/officeart/2008/layout/VerticalCurvedList"/>
    <dgm:cxn modelId="{4C336858-016B-4494-B632-084CCB5F852E}" type="presParOf" srcId="{DB2D19AF-CE0A-40AC-B891-B55E08C3297E}" destId="{BCDEBD4A-B8DF-42B9-AAFE-B8D8B21F1EFD}" srcOrd="0" destOrd="0" presId="urn:microsoft.com/office/officeart/2008/layout/VerticalCurvedList"/>
    <dgm:cxn modelId="{1CB8C667-3D8D-4CDC-882A-687AF20F861D}" type="presParOf" srcId="{38B20C32-B55D-4C23-A910-BE9B9BE952B4}" destId="{1A4F1780-85C6-4399-BE68-30EA075780AD}" srcOrd="5" destOrd="0" presId="urn:microsoft.com/office/officeart/2008/layout/VerticalCurvedList"/>
    <dgm:cxn modelId="{C2CB07EA-0D6C-4DCF-97C3-FE512CDED2C7}" type="presParOf" srcId="{38B20C32-B55D-4C23-A910-BE9B9BE952B4}" destId="{F8B09C03-9973-4557-A404-3A10B6630348}" srcOrd="6" destOrd="0" presId="urn:microsoft.com/office/officeart/2008/layout/VerticalCurvedList"/>
    <dgm:cxn modelId="{7212B510-3AFA-4438-AC93-C6BC48BDF88A}" type="presParOf" srcId="{F8B09C03-9973-4557-A404-3A10B6630348}" destId="{174ECD8C-7EAA-4B4A-BDC6-46E760206C6B}" srcOrd="0" destOrd="0" presId="urn:microsoft.com/office/officeart/2008/layout/VerticalCurvedList"/>
    <dgm:cxn modelId="{73F4D09E-3059-431C-B26E-362A815B4DB9}" type="presParOf" srcId="{38B20C32-B55D-4C23-A910-BE9B9BE952B4}" destId="{7FF1745A-2C87-4F8D-887C-AB405B9230EB}" srcOrd="7" destOrd="0" presId="urn:microsoft.com/office/officeart/2008/layout/VerticalCurvedList"/>
    <dgm:cxn modelId="{8B2A9DD5-4894-4390-86DD-3B33F0E123ED}" type="presParOf" srcId="{38B20C32-B55D-4C23-A910-BE9B9BE952B4}" destId="{8CFE4E9B-EF38-49C1-84A2-AC49B6D4811C}" srcOrd="8" destOrd="0" presId="urn:microsoft.com/office/officeart/2008/layout/VerticalCurvedList"/>
    <dgm:cxn modelId="{F9908F8D-090A-43A3-B5BB-9C38ACB9EA2F}" type="presParOf" srcId="{8CFE4E9B-EF38-49C1-84A2-AC49B6D4811C}" destId="{5B39837B-3A34-45D5-969B-8B684828C440}" srcOrd="0" destOrd="0" presId="urn:microsoft.com/office/officeart/2008/layout/VerticalCurvedList"/>
    <dgm:cxn modelId="{F366721A-99E5-4C71-993B-9605CFBE112B}" type="presParOf" srcId="{38B20C32-B55D-4C23-A910-BE9B9BE952B4}" destId="{5C7662B4-272C-42E6-A881-D64EEA9BF01A}" srcOrd="9" destOrd="0" presId="urn:microsoft.com/office/officeart/2008/layout/VerticalCurvedList"/>
    <dgm:cxn modelId="{92A3A2FD-8B4E-422F-BC30-483B54EC53A8}" type="presParOf" srcId="{38B20C32-B55D-4C23-A910-BE9B9BE952B4}" destId="{43289B43-AB9A-400C-9A11-D45EBB122BDE}" srcOrd="10" destOrd="0" presId="urn:microsoft.com/office/officeart/2008/layout/VerticalCurvedList"/>
    <dgm:cxn modelId="{E381AC13-B045-4207-B565-D8E73D5CCA42}" type="presParOf" srcId="{43289B43-AB9A-400C-9A11-D45EBB122BDE}" destId="{5C8F0C0F-4D31-4412-9466-DEB1D70C4B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B49C-61FE-47F6-AA4F-7BDEF7767428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9C81E-94FB-4D38-942C-94605C70D686}">
      <dsp:nvSpPr>
        <dsp:cNvPr id="0" name=""/>
        <dsp:cNvSpPr/>
      </dsp:nvSpPr>
      <dsp:spPr>
        <a:xfrm>
          <a:off x="686950" y="253918"/>
          <a:ext cx="4091478" cy="508162"/>
        </a:xfrm>
        <a:prstGeom prst="rect">
          <a:avLst/>
        </a:prstGeom>
        <a:solidFill>
          <a:schemeClr val="accent4"/>
        </a:solidFill>
        <a:ln w="19050" cap="flat" cmpd="sng" algn="ctr">
          <a:solidFill>
            <a:schemeClr val="l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>
        <a:off x="686950" y="253918"/>
        <a:ext cx="4091478" cy="508162"/>
      </dsp:txXfrm>
    </dsp:sp>
    <dsp:sp modelId="{34946D92-F11E-441D-A566-5C95C44942A5}">
      <dsp:nvSpPr>
        <dsp:cNvPr id="0" name=""/>
        <dsp:cNvSpPr/>
      </dsp:nvSpPr>
      <dsp:spPr>
        <a:xfrm>
          <a:off x="66936" y="190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B2C9E1E-009A-4CED-AEB8-C774F5D7F33A}">
      <dsp:nvSpPr>
        <dsp:cNvPr id="0" name=""/>
        <dsp:cNvSpPr/>
      </dsp:nvSpPr>
      <dsp:spPr>
        <a:xfrm>
          <a:off x="748672" y="1015918"/>
          <a:ext cx="5215940" cy="508162"/>
        </a:xfrm>
        <a:prstGeom prst="rect">
          <a:avLst/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sp:txBody>
      <dsp:txXfrm>
        <a:off x="748672" y="1015918"/>
        <a:ext cx="5215940" cy="508162"/>
      </dsp:txXfrm>
    </dsp:sp>
    <dsp:sp modelId="{BCDEBD4A-B8DF-42B9-AAFE-B8D8B21F1EFD}">
      <dsp:nvSpPr>
        <dsp:cNvPr id="0" name=""/>
        <dsp:cNvSpPr/>
      </dsp:nvSpPr>
      <dsp:spPr>
        <a:xfrm>
          <a:off x="431071" y="952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1689636"/>
              <a:satOff val="-4355"/>
              <a:lumOff val="-294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1A4F1780-85C6-4399-BE68-30EA075780AD}">
      <dsp:nvSpPr>
        <dsp:cNvPr id="0" name=""/>
        <dsp:cNvSpPr/>
      </dsp:nvSpPr>
      <dsp:spPr>
        <a:xfrm>
          <a:off x="860432" y="1777918"/>
          <a:ext cx="5104180" cy="508162"/>
        </a:xfrm>
        <a:prstGeom prst="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sp:txBody>
      <dsp:txXfrm>
        <a:off x="860432" y="1777918"/>
        <a:ext cx="5104180" cy="508162"/>
      </dsp:txXfrm>
    </dsp:sp>
    <dsp:sp modelId="{174ECD8C-7EAA-4B4A-BDC6-46E760206C6B}">
      <dsp:nvSpPr>
        <dsp:cNvPr id="0" name=""/>
        <dsp:cNvSpPr/>
      </dsp:nvSpPr>
      <dsp:spPr>
        <a:xfrm>
          <a:off x="542831" y="1714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FF1745A-2C87-4F8D-887C-AB405B9230EB}">
      <dsp:nvSpPr>
        <dsp:cNvPr id="0" name=""/>
        <dsp:cNvSpPr/>
      </dsp:nvSpPr>
      <dsp:spPr>
        <a:xfrm>
          <a:off x="748672" y="2539918"/>
          <a:ext cx="5215940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sp:txBody>
      <dsp:txXfrm>
        <a:off x="748672" y="2539918"/>
        <a:ext cx="5215940" cy="508162"/>
      </dsp:txXfrm>
    </dsp:sp>
    <dsp:sp modelId="{5B39837B-3A34-45D5-969B-8B684828C440}">
      <dsp:nvSpPr>
        <dsp:cNvPr id="0" name=""/>
        <dsp:cNvSpPr/>
      </dsp:nvSpPr>
      <dsp:spPr>
        <a:xfrm>
          <a:off x="431071" y="2476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5068907"/>
              <a:satOff val="-13064"/>
              <a:lumOff val="-8824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C7662B4-272C-42E6-A881-D64EEA9BF01A}">
      <dsp:nvSpPr>
        <dsp:cNvPr id="0" name=""/>
        <dsp:cNvSpPr/>
      </dsp:nvSpPr>
      <dsp:spPr>
        <a:xfrm>
          <a:off x="384538" y="3301918"/>
          <a:ext cx="5580075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sp:txBody>
      <dsp:txXfrm>
        <a:off x="384538" y="3301918"/>
        <a:ext cx="5580075" cy="508162"/>
      </dsp:txXfrm>
    </dsp:sp>
    <dsp:sp modelId="{5C8F0C0F-4D31-4412-9466-DEB1D70C4BE4}">
      <dsp:nvSpPr>
        <dsp:cNvPr id="0" name=""/>
        <dsp:cNvSpPr/>
      </dsp:nvSpPr>
      <dsp:spPr>
        <a:xfrm>
          <a:off x="66936" y="3238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DA20D5-1F01-485B-A57D-4029C91332E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744F0-AECB-48AF-B567-DE82D307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9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2286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8859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114550"/>
            <a:ext cx="6400800" cy="1314450"/>
          </a:xfrm>
        </p:spPr>
        <p:txBody>
          <a:bodyPr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1815084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Oval 12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285750"/>
            <a:ext cx="7772400" cy="1314450"/>
          </a:xfrm>
        </p:spPr>
        <p:txBody>
          <a:bodyPr anchor="b"/>
          <a:lstStyle>
            <a:lvl1pPr>
              <a:defRPr sz="315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0400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9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802505" y="2458593"/>
            <a:ext cx="468401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6839712" y="2194322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6934200" y="2265188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2257426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553200" cy="43660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28601"/>
            <a:ext cx="14478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5800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8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71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3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7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65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07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2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769779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145286"/>
            <a:ext cx="850392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155574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150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20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9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4288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1714500"/>
            <a:ext cx="8833104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06764"/>
            <a:ext cx="8833104" cy="160477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057400"/>
            <a:ext cx="6480174" cy="1254919"/>
          </a:xfrm>
        </p:spPr>
        <p:txBody>
          <a:bodyPr anchor="t"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18288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Oval 9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00050"/>
            <a:ext cx="7772400" cy="1143000"/>
          </a:xfrm>
        </p:spPr>
        <p:txBody>
          <a:bodyPr anchor="b"/>
          <a:lstStyle>
            <a:lvl1pPr algn="ctr">
              <a:buNone/>
              <a:defRPr sz="315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252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480745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1" y="1181739"/>
            <a:ext cx="8921" cy="3614668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60194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1650206"/>
            <a:ext cx="0" cy="3140964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0858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/>
          <p:nvPr/>
        </p:nvSpPr>
        <p:spPr>
          <a:xfrm>
            <a:off x="152400" y="1028700"/>
            <a:ext cx="8833104" cy="6858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4793742"/>
            <a:ext cx="8833104" cy="233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4040188" cy="549731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1650" b="1" dirty="0" smtClean="0">
                <a:solidFill>
                  <a:srgbClr val="FFFFFF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1" y="1143000"/>
            <a:ext cx="4041775" cy="54864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1650" b="1"/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4807458"/>
            <a:ext cx="35814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96012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1853537"/>
            <a:ext cx="4041648" cy="286380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1853537"/>
            <a:ext cx="4038600" cy="286664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7" name="Oval 26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781812"/>
            <a:ext cx="457200" cy="330994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777015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7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18872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4743450"/>
            <a:ext cx="609600" cy="330993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12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14300"/>
            <a:ext cx="8833104" cy="2286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891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3" name="Rectangle 12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2362200" cy="742950"/>
          </a:xfrm>
        </p:spPr>
        <p:txBody>
          <a:bodyPr anchor="b">
            <a:noAutofit/>
          </a:bodyPr>
          <a:lstStyle>
            <a:lvl1pPr algn="l">
              <a:buNone/>
              <a:defRPr sz="165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485901"/>
            <a:ext cx="2362200" cy="3108722"/>
          </a:xfrm>
        </p:spPr>
        <p:txBody>
          <a:bodyPr/>
          <a:lstStyle>
            <a:lvl1pPr marL="0" indent="0">
              <a:spcAft>
                <a:spcPts val="750"/>
              </a:spcAft>
              <a:buNone/>
              <a:defRPr sz="1200">
                <a:solidFill>
                  <a:srgbClr val="FFFFFF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514350"/>
            <a:ext cx="5638800" cy="4057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383280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6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14300"/>
            <a:ext cx="8833104" cy="22631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2" name="Oval 11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Oval 12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3771900"/>
            <a:ext cx="5867400" cy="914400"/>
          </a:xfrm>
        </p:spPr>
        <p:txBody>
          <a:bodyPr anchor="t">
            <a:noAutofit/>
          </a:bodyPr>
          <a:lstStyle>
            <a:lvl1pPr algn="l">
              <a:buNone/>
              <a:defRPr sz="18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457200"/>
            <a:ext cx="5867400" cy="3200400"/>
          </a:xfrm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742950"/>
            <a:ext cx="2438400" cy="3943350"/>
          </a:xfrm>
        </p:spPr>
        <p:txBody>
          <a:bodyPr/>
          <a:lstStyle>
            <a:lvl1pPr marL="0" indent="0">
              <a:spcAft>
                <a:spcPts val="750"/>
              </a:spcAft>
              <a:buFontTx/>
              <a:buNone/>
              <a:defRPr sz="1200">
                <a:solidFill>
                  <a:srgbClr val="FFFFFF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480373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584448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1"/>
            <a:ext cx="9144000" cy="104502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4803738"/>
            <a:ext cx="3044952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05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4808136"/>
            <a:ext cx="35814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9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957557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Oval 11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780131"/>
            <a:ext cx="457200" cy="330994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2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8534400" cy="34495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87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2475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20574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1650" kern="1200">
          <a:solidFill>
            <a:schemeClr val="tx2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1500" kern="1200">
          <a:solidFill>
            <a:schemeClr val="tx2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77340" indent="-13716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83080" indent="-13716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05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3" Type="http://schemas.openxmlformats.org/officeDocument/2006/relationships/slide" Target="slide18.xml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16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slide" Target="slide21.xml"/><Relationship Id="rId18" Type="http://schemas.openxmlformats.org/officeDocument/2006/relationships/slide" Target="slide26.xml"/><Relationship Id="rId3" Type="http://schemas.openxmlformats.org/officeDocument/2006/relationships/image" Target="../media/image24.png"/><Relationship Id="rId21" Type="http://schemas.openxmlformats.org/officeDocument/2006/relationships/slide" Target="slide29.xml"/><Relationship Id="rId7" Type="http://schemas.openxmlformats.org/officeDocument/2006/relationships/image" Target="../media/image26.png"/><Relationship Id="rId12" Type="http://schemas.openxmlformats.org/officeDocument/2006/relationships/slide" Target="slide20.xml"/><Relationship Id="rId17" Type="http://schemas.openxmlformats.org/officeDocument/2006/relationships/slide" Target="slide25.xml"/><Relationship Id="rId2" Type="http://schemas.openxmlformats.org/officeDocument/2006/relationships/image" Target="../media/image23.jpeg"/><Relationship Id="rId16" Type="http://schemas.openxmlformats.org/officeDocument/2006/relationships/slide" Target="slide24.xml"/><Relationship Id="rId20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slide" Target="slide19.xml"/><Relationship Id="rId5" Type="http://schemas.openxmlformats.org/officeDocument/2006/relationships/image" Target="../media/image25.png"/><Relationship Id="rId15" Type="http://schemas.openxmlformats.org/officeDocument/2006/relationships/slide" Target="slide23.xml"/><Relationship Id="rId23" Type="http://schemas.openxmlformats.org/officeDocument/2006/relationships/slide" Target="slide28.xml"/><Relationship Id="rId10" Type="http://schemas.microsoft.com/office/2007/relationships/hdphoto" Target="../media/hdphoto4.wdp"/><Relationship Id="rId19" Type="http://schemas.openxmlformats.org/officeDocument/2006/relationships/image" Target="../media/image22.png"/><Relationship Id="rId4" Type="http://schemas.microsoft.com/office/2007/relationships/hdphoto" Target="../media/hdphoto1.wdp"/><Relationship Id="rId9" Type="http://schemas.openxmlformats.org/officeDocument/2006/relationships/image" Target="../media/image27.png"/><Relationship Id="rId14" Type="http://schemas.openxmlformats.org/officeDocument/2006/relationships/slide" Target="slide22.xml"/><Relationship Id="rId22" Type="http://schemas.openxmlformats.org/officeDocument/2006/relationships/slide" Target="slide2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audio2.wav"/><Relationship Id="rId7" Type="http://schemas.openxmlformats.org/officeDocument/2006/relationships/slide" Target="slide1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29.png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microsoft.com/office/2007/relationships/hdphoto" Target="../media/hdphoto5.wdp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33.png"/><Relationship Id="rId5" Type="http://schemas.microsoft.com/office/2007/relationships/hdphoto" Target="../media/hdphoto5.wdp"/><Relationship Id="rId10" Type="http://schemas.openxmlformats.org/officeDocument/2006/relationships/image" Target="../media/image32.png"/><Relationship Id="rId4" Type="http://schemas.openxmlformats.org/officeDocument/2006/relationships/image" Target="../media/image29.png"/><Relationship Id="rId9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31.wmf"/><Relationship Id="rId5" Type="http://schemas.microsoft.com/office/2007/relationships/hdphoto" Target="../media/hdphoto5.wdp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9.png"/><Relationship Id="rId9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3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oleObject" Target="../embeddings/oleObject3.bin"/><Relationship Id="rId5" Type="http://schemas.microsoft.com/office/2007/relationships/hdphoto" Target="../media/hdphoto5.wdp"/><Relationship Id="rId10" Type="http://schemas.openxmlformats.org/officeDocument/2006/relationships/image" Target="../media/image38.png"/><Relationship Id="rId4" Type="http://schemas.openxmlformats.org/officeDocument/2006/relationships/image" Target="../media/image29.png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34.png"/><Relationship Id="rId5" Type="http://schemas.microsoft.com/office/2007/relationships/hdphoto" Target="../media/hdphoto5.wdp"/><Relationship Id="rId10" Type="http://schemas.openxmlformats.org/officeDocument/2006/relationships/image" Target="../media/image42.png"/><Relationship Id="rId4" Type="http://schemas.openxmlformats.org/officeDocument/2006/relationships/image" Target="../media/image29.png"/><Relationship Id="rId9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6.wmf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35.wmf"/><Relationship Id="rId5" Type="http://schemas.microsoft.com/office/2007/relationships/hdphoto" Target="../media/hdphoto5.wdp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9.png"/><Relationship Id="rId9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37.wmf"/><Relationship Id="rId5" Type="http://schemas.microsoft.com/office/2007/relationships/hdphoto" Target="../media/hdphoto5.wdp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9.png"/><Relationship Id="rId9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microsoft.com/office/2007/relationships/hdphoto" Target="../media/hdphoto5.wdp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39.wmf"/><Relationship Id="rId5" Type="http://schemas.microsoft.com/office/2007/relationships/hdphoto" Target="../media/hdphoto5.wdp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9.png"/><Relationship Id="rId9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152400" y="189401"/>
            <a:ext cx="1534394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77E0D1E-D909-469B-A3BE-6E0C7CF7B96B}"/>
              </a:ext>
            </a:extLst>
          </p:cNvPr>
          <p:cNvSpPr txBox="1"/>
          <p:nvPr/>
        </p:nvSpPr>
        <p:spPr>
          <a:xfrm>
            <a:off x="152400" y="590550"/>
            <a:ext cx="8839200" cy="31700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3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295457" y="895350"/>
            <a:ext cx="8534400" cy="8617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ê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AFF9F512-CE0C-0353-4D14-94A61DC90D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045462"/>
              </p:ext>
            </p:extLst>
          </p:nvPr>
        </p:nvGraphicFramePr>
        <p:xfrm>
          <a:off x="1295400" y="2343150"/>
          <a:ext cx="6705600" cy="2270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5200">
                  <a:extLst>
                    <a:ext uri="{9D8B030D-6E8A-4147-A177-3AD203B41FA5}">
                      <a16:colId xmlns:a16="http://schemas.microsoft.com/office/drawing/2014/main" val="3175599584"/>
                    </a:ext>
                  </a:extLst>
                </a:gridCol>
                <a:gridCol w="2235200">
                  <a:extLst>
                    <a:ext uri="{9D8B030D-6E8A-4147-A177-3AD203B41FA5}">
                      <a16:colId xmlns:a16="http://schemas.microsoft.com/office/drawing/2014/main" val="1128252585"/>
                    </a:ext>
                  </a:extLst>
                </a:gridCol>
                <a:gridCol w="2235200">
                  <a:extLst>
                    <a:ext uri="{9D8B030D-6E8A-4147-A177-3AD203B41FA5}">
                      <a16:colId xmlns:a16="http://schemas.microsoft.com/office/drawing/2014/main" val="28178171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ấp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ửa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904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432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y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9691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uê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38870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6780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819400" y="837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50537E8-DDD1-4385-8092-9DBE093FD835}"/>
              </a:ext>
            </a:extLst>
          </p:cNvPr>
          <p:cNvSpPr txBox="1"/>
          <p:nvPr/>
        </p:nvSpPr>
        <p:spPr>
          <a:xfrm>
            <a:off x="76200" y="45489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CEC0895-26C5-4938-9B98-BF6399390257}"/>
                  </a:ext>
                </a:extLst>
              </p:cNvPr>
              <p:cNvSpPr txBox="1"/>
              <p:nvPr/>
            </p:nvSpPr>
            <p:spPr>
              <a:xfrm>
                <a:off x="457200" y="483838"/>
                <a:ext cx="7924800" cy="4801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5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300" i="1">
                        <a:latin typeface="Cambria Math" panose="02040503050406030204" pitchFamily="18" charset="0"/>
                      </a:rPr>
                      <m:t>=0,65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ủy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300" i="1">
                        <a:latin typeface="Cambria Math" panose="02040503050406030204" pitchFamily="18" charset="0"/>
                      </a:rPr>
                      <m:t>=0,4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uê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300" i="1">
                        <a:latin typeface="Cambria Math" panose="02040503050406030204" pitchFamily="18" charset="0"/>
                      </a:rPr>
                      <m:t>=0,55</m:t>
                    </m:r>
                  </m:oMath>
                </a14:m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/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13+8+11</m:t>
                        </m:r>
                      </m:num>
                      <m:den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  <m:r>
                      <a:rPr lang="en-US" sz="23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2300" i="1">
                        <a:latin typeface="Cambria Math" panose="02040503050406030204" pitchFamily="18" charset="0"/>
                      </a:rPr>
                      <m:t>=0,53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Do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u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30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30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a:rPr lang="en-US" sz="23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300" i="1">
                        <a:latin typeface="Cambria Math" panose="02040503050406030204" pitchFamily="18" charset="0"/>
                      </a:rPr>
                      <m:t>=0,5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CEC0895-26C5-4938-9B98-BF6399390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3838"/>
                <a:ext cx="7924800" cy="4801186"/>
              </a:xfrm>
              <a:prstGeom prst="rect">
                <a:avLst/>
              </a:prstGeom>
              <a:blipFill>
                <a:blip r:embed="rId2"/>
                <a:stretch>
                  <a:fillRect l="-1077" t="-1015" r="-615" b="-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9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534400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</a:t>
            </a:r>
            <a:r>
              <a:rPr lang="vi-VN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Ở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a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ạ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uô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ấy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uấ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ả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ứ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ặ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2g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0,4.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ớc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em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ô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 000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ả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ứ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à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a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ại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ao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u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ả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ứ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ặng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25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2g</a:t>
            </a:r>
            <a:endParaRPr lang="vi-VN" sz="25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C57B9D-8849-E5A2-C1EA-648528B03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401815"/>
            <a:ext cx="3346622" cy="2355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819400" y="837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50537E8-DDD1-4385-8092-9DBE093FD835}"/>
              </a:ext>
            </a:extLst>
          </p:cNvPr>
          <p:cNvSpPr txBox="1"/>
          <p:nvPr/>
        </p:nvSpPr>
        <p:spPr>
          <a:xfrm>
            <a:off x="76200" y="45489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CEC0895-26C5-4938-9B98-BF6399390257}"/>
                  </a:ext>
                </a:extLst>
              </p:cNvPr>
              <p:cNvSpPr txBox="1"/>
              <p:nvPr/>
            </p:nvSpPr>
            <p:spPr>
              <a:xfrm>
                <a:off x="0" y="454890"/>
                <a:ext cx="9296399" cy="2648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5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ặ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2g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00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ặ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2 g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 0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 0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≈0,4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≈2 000 . 0,4=800.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0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ặ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2 g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CEC0895-26C5-4938-9B98-BF6399390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4890"/>
                <a:ext cx="9296399" cy="2648417"/>
              </a:xfrm>
              <a:prstGeom prst="rect">
                <a:avLst/>
              </a:prstGeom>
              <a:blipFill>
                <a:blip r:embed="rId2"/>
                <a:stretch>
                  <a:fillRect l="-984" t="-2074" b="-4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A8BBE6B-CC3D-93B9-26E8-FFA3A66661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333750"/>
            <a:ext cx="3048000" cy="1843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93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354" y="7677"/>
            <a:ext cx="6842646" cy="5135823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29250" y="171450"/>
            <a:ext cx="2114550" cy="985151"/>
          </a:xfrm>
          <a:prstGeom prst="rect">
            <a:avLst/>
          </a:prstGeom>
        </p:spPr>
      </p:pic>
      <p:pic>
        <p:nvPicPr>
          <p:cNvPr id="6" name="Ảnh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951" y="995423"/>
            <a:ext cx="2091059" cy="91241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7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514850"/>
            <a:ext cx="1451337" cy="706264"/>
          </a:xfrm>
          <a:prstGeom prst="rect">
            <a:avLst/>
          </a:prstGeom>
        </p:spPr>
      </p:pic>
      <p:pic>
        <p:nvPicPr>
          <p:cNvPr id="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2836981" y="312382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3665222" y="60153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916" y="1905755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30" y="2317674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605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451733"/>
            <a:ext cx="6400800" cy="569214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ÁNH GI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364" y="1417588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ù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ổng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á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扶董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ũ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óc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朔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nhưng hay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ó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ôm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聖𢶢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hâ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uyề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yế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ờ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ứ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ấ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dân gia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. Ô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em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ợ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ưng cho tinh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ầ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ố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oạ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âm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ứ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uổ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ẻ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" name="Ảnh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7576" y="886769"/>
            <a:ext cx="8302752" cy="3429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3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737" y="-13553"/>
            <a:ext cx="6814759" cy="516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577">
            <a:off x="-401963" y="2237428"/>
            <a:ext cx="4964345" cy="293723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28" y="3908202"/>
            <a:ext cx="1563902" cy="1285875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66" y="3482340"/>
            <a:ext cx="1563902" cy="1285875"/>
          </a:xfrm>
          <a:prstGeom prst="rect">
            <a:avLst/>
          </a:prstGeom>
        </p:spPr>
      </p:pic>
      <p:pic>
        <p:nvPicPr>
          <p:cNvPr id="10" name="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61" y="3371654"/>
            <a:ext cx="1563902" cy="1285875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584" y="3992275"/>
            <a:ext cx="1563902" cy="1285875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136" y="3371654"/>
            <a:ext cx="1563902" cy="1285875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8" y="3958779"/>
            <a:ext cx="1563902" cy="1285875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822" y="2650018"/>
            <a:ext cx="1563902" cy="1285875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50" y="3928889"/>
            <a:ext cx="1563902" cy="1285875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61" y="4657530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96" y="4641608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2" y="4660947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83" y="4635213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74" y="4768215"/>
            <a:ext cx="454539" cy="3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1" action="ppaction://hlinksldjump"/>
          </p:cNvPr>
          <p:cNvSpPr/>
          <p:nvPr/>
        </p:nvSpPr>
        <p:spPr>
          <a:xfrm>
            <a:off x="1888309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a2">
            <a:hlinkClick r:id="rId12" action="ppaction://hlinksldjump"/>
          </p:cNvPr>
          <p:cNvSpPr/>
          <p:nvPr/>
        </p:nvSpPr>
        <p:spPr>
          <a:xfrm>
            <a:off x="2516055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a3">
            <a:hlinkClick r:id="rId13" action="ppaction://hlinksldjump"/>
          </p:cNvPr>
          <p:cNvSpPr/>
          <p:nvPr/>
        </p:nvSpPr>
        <p:spPr>
          <a:xfrm>
            <a:off x="318807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a4">
            <a:hlinkClick r:id="rId14" action="ppaction://hlinksldjump"/>
          </p:cNvPr>
          <p:cNvSpPr/>
          <p:nvPr/>
        </p:nvSpPr>
        <p:spPr>
          <a:xfrm>
            <a:off x="3812328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" name="a5">
            <a:hlinkClick r:id="rId15" action="ppaction://hlinksldjump"/>
          </p:cNvPr>
          <p:cNvSpPr/>
          <p:nvPr/>
        </p:nvSpPr>
        <p:spPr>
          <a:xfrm>
            <a:off x="4436586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a6">
            <a:hlinkClick r:id="rId16" action="ppaction://hlinksldjump"/>
          </p:cNvPr>
          <p:cNvSpPr/>
          <p:nvPr/>
        </p:nvSpPr>
        <p:spPr>
          <a:xfrm>
            <a:off x="5060844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9" name="a7">
            <a:hlinkClick r:id="rId17" action="ppaction://hlinksldjump"/>
          </p:cNvPr>
          <p:cNvSpPr/>
          <p:nvPr/>
        </p:nvSpPr>
        <p:spPr>
          <a:xfrm>
            <a:off x="5685102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" name="a8">
            <a:hlinkClick r:id="rId18" action="ppaction://hlinksldjump"/>
          </p:cNvPr>
          <p:cNvSpPr/>
          <p:nvPr/>
        </p:nvSpPr>
        <p:spPr>
          <a:xfrm>
            <a:off x="630936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8</a:t>
            </a:r>
          </a:p>
        </p:txBody>
      </p:sp>
      <p:pic>
        <p:nvPicPr>
          <p:cNvPr id="31" name="Mode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30" y="112883"/>
            <a:ext cx="707591" cy="523617"/>
          </a:xfrm>
          <a:prstGeom prst="rect">
            <a:avLst/>
          </a:prstGeom>
        </p:spPr>
      </p:pic>
      <p:pic>
        <p:nvPicPr>
          <p:cNvPr id="4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24" y="11496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63" y="979282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34" y="180594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333" y="33718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17" y="30468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010" y="289515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23" y="16331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24" y="1657350"/>
            <a:ext cx="1157875" cy="138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Mode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322" y="143795"/>
            <a:ext cx="661688" cy="489649"/>
          </a:xfrm>
          <a:prstGeom prst="rect">
            <a:avLst/>
          </a:prstGeom>
        </p:spPr>
      </p:pic>
      <p:sp>
        <p:nvSpPr>
          <p:cNvPr id="54" name="a8">
            <a:hlinkClick r:id="rId22" action="ppaction://hlinksldjump"/>
            <a:extLst>
              <a:ext uri="{FF2B5EF4-FFF2-40B4-BE49-F238E27FC236}">
                <a16:creationId xmlns:a16="http://schemas.microsoft.com/office/drawing/2014/main" id="{2BDB128B-4BFA-4D68-AD54-76CD712B6B9A}"/>
              </a:ext>
            </a:extLst>
          </p:cNvPr>
          <p:cNvSpPr/>
          <p:nvPr/>
        </p:nvSpPr>
        <p:spPr>
          <a:xfrm>
            <a:off x="3211693" y="773625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9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8">
            <a:hlinkClick r:id="rId23" action="ppaction://hlinksldjump"/>
            <a:extLst>
              <a:ext uri="{FF2B5EF4-FFF2-40B4-BE49-F238E27FC236}">
                <a16:creationId xmlns:a16="http://schemas.microsoft.com/office/drawing/2014/main" id="{E07B9784-3DEB-4180-A467-1B57748A278E}"/>
              </a:ext>
            </a:extLst>
          </p:cNvPr>
          <p:cNvSpPr/>
          <p:nvPr/>
        </p:nvSpPr>
        <p:spPr>
          <a:xfrm>
            <a:off x="4367622" y="773624"/>
            <a:ext cx="693222" cy="5991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0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" name="8">
            <a:extLst>
              <a:ext uri="{FF2B5EF4-FFF2-40B4-BE49-F238E27FC236}">
                <a16:creationId xmlns:a16="http://schemas.microsoft.com/office/drawing/2014/main" id="{E1E996D5-4745-4ACE-9BF7-B0551155B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253" y="2352075"/>
            <a:ext cx="1563902" cy="1285875"/>
          </a:xfrm>
          <a:prstGeom prst="rect">
            <a:avLst/>
          </a:prstGeom>
        </p:spPr>
      </p:pic>
      <p:pic>
        <p:nvPicPr>
          <p:cNvPr id="57" name="8">
            <a:extLst>
              <a:ext uri="{FF2B5EF4-FFF2-40B4-BE49-F238E27FC236}">
                <a16:creationId xmlns:a16="http://schemas.microsoft.com/office/drawing/2014/main" id="{D2D8AB97-6C01-41F9-A62C-D529952046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31" y="2386287"/>
            <a:ext cx="1563902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2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7 L 1.08837 -0.73125 " pathEditMode="relative" rAng="0" ptsTypes="AA">
                                      <p:cBhvr>
                                        <p:cTn id="13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0" y="-36574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54" grpId="0" animBg="1"/>
      <p:bldP spid="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l="-21000" r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457200" y="114301"/>
            <a:ext cx="8458200" cy="3233953"/>
            <a:chOff x="2991619" y="1066800"/>
            <a:chExt cx="6152381" cy="4311937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86006" y="1262739"/>
              <a:ext cx="5103725" cy="4115998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400" dirty="0">
                <a:solidFill>
                  <a:prstClr val="black"/>
                </a:solidFill>
                <a:latin typeface="Georgia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.</a:t>
              </a:r>
              <a:r>
                <a:rPr lang="nl-NL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20 lần liên tiếp, có 6 lần xuất hiện mặt 3 chấm thì xác suất thực nghiệm xuất hiện mặt 3 chấm bằng</a:t>
              </a:r>
              <a:r>
                <a:rPr lang="nl-NL" sz="3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24645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,3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40973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0,6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572000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0,15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32382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6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236678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60" y="2102213"/>
            <a:ext cx="2786743" cy="143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4198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46571" y="797396"/>
            <a:ext cx="4572000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. 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chắc chắn có xác suất bằng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73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609600" y="114301"/>
            <a:ext cx="76962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38" y="139002"/>
            <a:ext cx="661688" cy="4896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"/>
              <p:cNvSpPr/>
              <p:nvPr/>
            </p:nvSpPr>
            <p:spPr>
              <a:xfrm flipH="1">
                <a:off x="4620986" y="3426485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/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20986" y="3426485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/>
              <p:cNvSpPr/>
              <p:nvPr/>
            </p:nvSpPr>
            <p:spPr>
              <a:xfrm>
                <a:off x="1232808" y="4286250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/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8" y="4286250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"/>
              <p:cNvSpPr/>
              <p:nvPr/>
            </p:nvSpPr>
            <p:spPr>
              <a:xfrm>
                <a:off x="1232809" y="3426485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/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vi-VN" sz="2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9" y="3426485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4595037" y="4300952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39750" indent="-539750" algn="ctr">
                  <a:lnSpc>
                    <a:spcPct val="120000"/>
                  </a:lnSpc>
                  <a:tabLst>
                    <a:tab pos="629920" algn="l"/>
                    <a:tab pos="1980565" algn="l"/>
                    <a:tab pos="3420745" algn="l"/>
                    <a:tab pos="4860925" algn="l"/>
                  </a:tabLst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595037" y="4300952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1"/>
                <a:stretch>
                  <a:fillRect b="-17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1676401" y="584281"/>
            <a:ext cx="5695950" cy="1898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5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</a:t>
            </a:r>
            <a:r>
              <a:rPr lang="nl-NL" sz="2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 gieo một đồng xu 30 lần liên tiếp có 12 lần xuất hiện mặt N thì xác suất thực nghiệm xuất hiện mặt S bằng bao nhiêu?</a:t>
            </a:r>
            <a:endParaRPr lang="en-US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1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4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4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số 2”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41770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2248"/>
              </p:ext>
            </p:extLst>
          </p:nvPr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125342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5. </a:t>
              </a: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Xác suất thực nghiệm của biến cố A là tỉ số: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"/>
              <p:cNvSpPr/>
              <p:nvPr/>
            </p:nvSpPr>
            <p:spPr>
              <a:xfrm>
                <a:off x="1269705" y="4251509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705" y="4251509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1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/>
              <p:cNvSpPr/>
              <p:nvPr/>
            </p:nvSpPr>
            <p:spPr>
              <a:xfrm>
                <a:off x="1257300" y="3412672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kumimoji="0" 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vi-VN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3412672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"/>
              <p:cNvSpPr/>
              <p:nvPr/>
            </p:nvSpPr>
            <p:spPr>
              <a:xfrm flipH="1">
                <a:off x="4616054" y="3412672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kumimoji="0" 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vi-VN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16054" y="3412672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9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0" y="114301"/>
            <a:ext cx="9296400" cy="3333742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391593" y="1222343"/>
              <a:ext cx="5467812" cy="345320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6. </a:t>
              </a:r>
              <a:r>
                <a:rPr lang="nl-NL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 quả kiểm tra môn toán và ngữ văn cho trong bảng sau</a:t>
              </a:r>
            </a:p>
            <a:p>
              <a:pPr marL="539750" indent="-539750">
                <a:lnSpc>
                  <a:spcPct val="120000"/>
                </a:lnSpc>
              </a:pPr>
              <a:endParaRPr lang="nl-NL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539750" indent="-539750">
                <a:lnSpc>
                  <a:spcPct val="120000"/>
                </a:lnSpc>
              </a:pPr>
              <a:endParaRPr lang="nl-NL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539750" indent="-539750">
                <a:lnSpc>
                  <a:spcPct val="120000"/>
                </a:lnSpc>
              </a:pPr>
              <a:endParaRPr lang="nl-NL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 xác suất thực nghiệm của sự kiện một học sinh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 chọn ra một cách ngẫu nhiên có kết quả Môn Toá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ạt loại giỏi?</a:t>
              </a: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71" y="62596"/>
            <a:ext cx="661688" cy="4896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"/>
              <p:cNvSpPr/>
              <p:nvPr/>
            </p:nvSpPr>
            <p:spPr>
              <a:xfrm flipH="1">
                <a:off x="4620986" y="3426485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𝟒</m:t>
                        </m:r>
                      </m:den>
                    </m:f>
                  </m:oMath>
                </a14:m>
                <a:endParaRPr lang="vi-VN" sz="135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20986" y="3426485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1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/>
              <p:cNvSpPr/>
              <p:nvPr/>
            </p:nvSpPr>
            <p:spPr>
              <a:xfrm>
                <a:off x="1232808" y="4286250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8" y="4286250"/>
                <a:ext cx="3257549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"/>
              <p:cNvSpPr/>
              <p:nvPr/>
            </p:nvSpPr>
            <p:spPr>
              <a:xfrm>
                <a:off x="1232809" y="3426485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den>
                    </m:f>
                  </m:oMath>
                </a14:m>
                <a:endParaRPr lang="vi-VN" sz="135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09" y="3426485"/>
                <a:ext cx="3254318" cy="5959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 b="-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1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62FCAB-52B2-A3DF-3186-EBC34A8D0C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81200" y="666750"/>
            <a:ext cx="4813547" cy="1441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7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 1 gồm 6 bạn Xuân, Hạ, Thu, Đông, Hạnh, Phúc. Chọn ngẫu nhiên 1 bạn, biết mỗi bạn đều có cùng khả năng được chọn. Tính xác suất của biến cố: “Bạn được chọn tên Phúc”</a:t>
              </a:r>
              <a:endParaRPr lang="en-US" sz="2400" dirty="0">
                <a:solidFill>
                  <a:prstClr val="black"/>
                </a:solidFill>
                <a:latin typeface="Georgia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96494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7428"/>
              </p:ext>
            </p:extLst>
          </p:nvPr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7853622-8E6B-4ECC-B30B-9BBB51EE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9823"/>
              </p:ext>
            </p:extLst>
          </p:nvPr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0FEB02-0B1A-4C45-AC56-151CE7F1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0281"/>
              </p:ext>
            </p:extLst>
          </p:nvPr>
        </p:nvGraphicFramePr>
        <p:xfrm>
          <a:off x="6400800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0800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8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óm 1 gồm 6 bạn Xuân, Hạ, Thu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ông, Hạnh, Phúc. Chọn ngẫu nhiên 1 bạn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t mỗi bạn đều có cùng khả năng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. Tính xác suất của biến cố: “Bạn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 có tên bắt đầu bằng chữ cái M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̉nh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567" b="100000" l="0" r="100000">
                        <a14:foregroundMark x1="4799" y1="19582" x2="4799" y2="19582"/>
                        <a14:foregroundMark x1="12074" y1="6527" x2="12074" y2="6527"/>
                        <a14:foregroundMark x1="23220" y1="7050" x2="23220" y2="7050"/>
                        <a14:foregroundMark x1="42105" y1="5744" x2="42105" y2="5744"/>
                        <a14:foregroundMark x1="65325" y1="4961" x2="65325" y2="4961"/>
                        <a14:foregroundMark x1="93963" y1="26632" x2="93963" y2="26632"/>
                        <a14:foregroundMark x1="93344" y1="13838" x2="93344" y2="13838"/>
                        <a14:foregroundMark x1="93808" y1="18799" x2="93808" y2="18799"/>
                        <a14:foregroundMark x1="40712" y1="94778" x2="40712" y2="94778"/>
                        <a14:foregroundMark x1="50310" y1="94256" x2="50310" y2="94256"/>
                        <a14:foregroundMark x1="63622" y1="92167" x2="63622" y2="92167"/>
                        <a14:foregroundMark x1="83591" y1="95039" x2="83591" y2="95039"/>
                        <a14:foregroundMark x1="65635" y1="96606" x2="65635" y2="96606"/>
                        <a14:foregroundMark x1="54644" y1="95561" x2="54644" y2="95561"/>
                        <a14:foregroundMark x1="17647" y1="63708" x2="17647" y2="63708"/>
                        <a14:foregroundMark x1="13313" y1="72324" x2="13313" y2="72324"/>
                        <a14:foregroundMark x1="10991" y1="81984" x2="10991" y2="81984"/>
                        <a14:foregroundMark x1="12074" y1="85117" x2="12074" y2="85117"/>
                        <a14:foregroundMark x1="1238" y1="74413" x2="1238" y2="744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6570" y="29340"/>
            <a:ext cx="6805430" cy="2735715"/>
          </a:xfrm>
          <a:prstGeom prst="rect">
            <a:avLst/>
          </a:prstGeom>
          <a:ln>
            <a:noFill/>
          </a:ln>
        </p:spPr>
      </p:pic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àng</a:t>
            </a:r>
            <a:r>
              <a:rPr kumimoji="0" lang="en-US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22D864-22DF-43F0-8D11-D1F628E1503C}"/>
              </a:ext>
            </a:extLst>
          </p:cNvPr>
          <p:cNvSpPr txBox="1"/>
          <p:nvPr/>
        </p:nvSpPr>
        <p:spPr>
          <a:xfrm>
            <a:off x="2057158" y="246738"/>
            <a:ext cx="6172442" cy="1418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 9. </a:t>
            </a:r>
            <a:r>
              <a:rPr lang="nl-NL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 vào chỗ chấm: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5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Khi thực hiện càng nhiều lần phép thử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5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 suất thực nghiệm ........ Xác suất lí thuyết</a:t>
            </a:r>
            <a:endParaRPr kumimoji="0" lang="en-US" sz="25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53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57682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0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 An rút ngẫu nhiên 1 qu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 từ bộ bài tây 52 lá. Tính xác suất củ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: “ Bạn An rút được quân bài B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”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54601"/>
              </p:ext>
            </p:extLst>
          </p:nvPr>
        </p:nvGraphicFramePr>
        <p:xfrm>
          <a:off x="2997200" y="4240213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7200" y="4240213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7863"/>
              </p:ext>
            </p:extLst>
          </p:nvPr>
        </p:nvGraphicFramePr>
        <p:xfrm>
          <a:off x="6426200" y="4262438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6200" y="4262438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55878" y="143530"/>
            <a:ext cx="3592522" cy="523220"/>
          </a:xfrm>
          <a:prstGeom prst="rect">
            <a:avLst/>
          </a:prstGeom>
          <a:solidFill>
            <a:srgbClr val="FF99FF"/>
          </a:solidFill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971550"/>
            <a:ext cx="769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ọc</a:t>
            </a:r>
            <a:endParaRPr lang="en-US" sz="28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, 2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ở</a:t>
            </a:r>
            <a:endParaRPr lang="en-US" sz="28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eo</a:t>
            </a:r>
            <a:endParaRPr lang="en-US" sz="28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049" y="3533777"/>
            <a:ext cx="28289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239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2: XÁC SUẤT LÍ THUYẾT VÀ XÁC SUẤT THỰC NGHIỆM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27638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HỌC ĐẾN ĐÂY LÀ KẾT THÚC.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 GẶP LẠI CÁC BẠN</a:t>
            </a:r>
          </a:p>
        </p:txBody>
      </p:sp>
      <p:pic>
        <p:nvPicPr>
          <p:cNvPr id="17411" name="Picture 3" descr="E:\hinh anh\hình động 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3" y="2230463"/>
            <a:ext cx="3948303" cy="1861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7613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304800" y="1123950"/>
            <a:ext cx="2819400" cy="2895600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E59BEAC2-E958-4F95-9947-11371A80E98E}"/>
              </a:ext>
            </a:extLst>
          </p:cNvPr>
          <p:cNvGrpSpPr/>
          <p:nvPr/>
        </p:nvGrpSpPr>
        <p:grpSpPr>
          <a:xfrm>
            <a:off x="2743200" y="539751"/>
            <a:ext cx="6019800" cy="4064000"/>
            <a:chOff x="2743200" y="539751"/>
            <a:chExt cx="6096000" cy="4064000"/>
          </a:xfrm>
        </p:grpSpPr>
        <p:grpSp>
          <p:nvGrpSpPr>
            <p:cNvPr id="8" name="Group 7"/>
            <p:cNvGrpSpPr/>
            <p:nvPr/>
          </p:nvGrpSpPr>
          <p:grpSpPr>
            <a:xfrm>
              <a:off x="2743200" y="539751"/>
              <a:ext cx="6096000" cy="4064000"/>
              <a:chOff x="2743200" y="539750"/>
              <a:chExt cx="6096000" cy="4064000"/>
            </a:xfrm>
          </p:grpSpPr>
          <p:graphicFrame>
            <p:nvGraphicFramePr>
              <p:cNvPr id="2" name="Diagram 1"/>
              <p:cNvGraphicFramePr/>
              <p:nvPr>
                <p:extLst>
                  <p:ext uri="{D42A27DB-BD31-4B8C-83A1-F6EECF244321}">
                    <p14:modId xmlns:p14="http://schemas.microsoft.com/office/powerpoint/2010/main" val="1604732070"/>
                  </p:ext>
                </p:extLst>
              </p:nvPr>
            </p:nvGraphicFramePr>
            <p:xfrm>
              <a:off x="2743200" y="53975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988598" y="74294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 flipH="1">
                <a:off x="3293398" y="1504949"/>
                <a:ext cx="3642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25456" y="231013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id="{51A14185-845E-4BE7-A039-884349F174A2}"/>
                </a:ext>
              </a:extLst>
            </p:cNvPr>
            <p:cNvSpPr txBox="1"/>
            <p:nvPr/>
          </p:nvSpPr>
          <p:spPr>
            <a:xfrm>
              <a:off x="3293398" y="302895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0" name="TextBox 6">
              <a:extLst>
                <a:ext uri="{FF2B5EF4-FFF2-40B4-BE49-F238E27FC236}">
                  <a16:creationId xmlns:a16="http://schemas.microsoft.com/office/drawing/2014/main" id="{1A1B988B-D05F-4AE4-81DE-D8FF233B88B0}"/>
                </a:ext>
              </a:extLst>
            </p:cNvPr>
            <p:cNvSpPr txBox="1"/>
            <p:nvPr/>
          </p:nvSpPr>
          <p:spPr>
            <a:xfrm>
              <a:off x="2988598" y="3816252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CE3071-66F3-357F-CD45-082D67E66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67" y="755366"/>
            <a:ext cx="9023533" cy="20449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BF7704F-97AA-28BB-895C-AC8E31F02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251" y="2952750"/>
            <a:ext cx="3181498" cy="1734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812602"/>
            <a:ext cx="1330898" cy="133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>
                <a:extLst>
                  <a:ext uri="{FF2B5EF4-FFF2-40B4-BE49-F238E27FC236}">
                    <a16:creationId xmlns:a16="http://schemas.microsoft.com/office/drawing/2014/main" id="{8B50E5A7-5CD8-4C46-B03C-AEFAAAA744E1}"/>
                  </a:ext>
                </a:extLst>
              </p:cNvPr>
              <p:cNvSpPr/>
              <p:nvPr/>
            </p:nvSpPr>
            <p:spPr>
              <a:xfrm>
                <a:off x="314902" y="890017"/>
                <a:ext cx="8375650" cy="3588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úy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ẫ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ả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ọ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ẫ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ả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ả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ấ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500" i="1">
                        <a:latin typeface="Cambria Math" panose="02040503050406030204" pitchFamily="18" charset="0"/>
                      </a:rPr>
                      <m:t>=0,5</m:t>
                    </m:r>
                  </m:oMath>
                </a14:m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ấp</a:t>
                </a:r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ấ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00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500" i="1">
                        <a:latin typeface="Cambria Math" panose="02040503050406030204" pitchFamily="18" charset="0"/>
                      </a:rPr>
                      <m:t>≈0,5⇒</m:t>
                    </m:r>
                    <m:r>
                      <a:rPr lang="en-US" sz="25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500" i="1">
                        <a:latin typeface="Cambria Math" panose="02040503050406030204" pitchFamily="18" charset="0"/>
                      </a:rPr>
                      <m:t>≈50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(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úy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ả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á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13">
                <a:extLst>
                  <a:ext uri="{FF2B5EF4-FFF2-40B4-BE49-F238E27FC236}">
                    <a16:creationId xmlns:a16="http://schemas.microsoft.com/office/drawing/2014/main" id="{8B50E5A7-5CD8-4C46-B03C-AEFAAAA744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02" y="890017"/>
                <a:ext cx="8375650" cy="3588034"/>
              </a:xfrm>
              <a:prstGeom prst="rect">
                <a:avLst/>
              </a:prstGeom>
              <a:blipFill>
                <a:blip r:embed="rId3"/>
                <a:stretch>
                  <a:fillRect l="-1237" t="-1358" b="-3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4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1795" y="26924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76FD08-8594-70B3-F229-F9897FD168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704850"/>
            <a:ext cx="861545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0D0569-D8B3-BC4E-881F-E94173347E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8724" y="1276350"/>
                <a:ext cx="8991600" cy="4191000"/>
              </a:xfrm>
            </p:spPr>
            <p:txBody>
              <a:bodyPr>
                <a:normAutofit fontScale="40000" lnSpcReduction="20000"/>
              </a:bodyPr>
              <a:lstStyle/>
              <a:p>
                <a:pPr marL="342900" lvl="0" indent="-342900">
                  <a:lnSpc>
                    <a:spcPct val="115000"/>
                  </a:lnSpc>
                  <a:buFont typeface="+mj-lt"/>
                  <a:buAutoNum type="alphaLcParenR"/>
                </a:pP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"An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óng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anh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"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ự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"An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óng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anh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"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ử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buFontTx/>
                  <a:buChar char="-"/>
                </a:pP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"An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"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den>
                    </m:f>
                    <m:r>
                      <a:rPr lang="en-US" sz="5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Tx/>
                  <a:buChar char="-"/>
                </a:pP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"An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"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0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2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0</m:t>
                        </m:r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Tx/>
                  <a:buChar char="-"/>
                </a:pP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"An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"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80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den>
                    </m:f>
                    <m:r>
                      <a:rPr lang="en-US" sz="5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"An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"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0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50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0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70D0569-D8B3-BC4E-881F-E94173347E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8724" y="1276350"/>
                <a:ext cx="8991600" cy="4191000"/>
              </a:xfrm>
              <a:blipFill>
                <a:blip r:embed="rId2"/>
                <a:stretch>
                  <a:fillRect l="-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3AEA28C-3982-DAFB-FFFA-15FCB0E469C8}"/>
              </a:ext>
            </a:extLst>
          </p:cNvPr>
          <p:cNvSpPr txBox="1"/>
          <p:nvPr/>
        </p:nvSpPr>
        <p:spPr>
          <a:xfrm>
            <a:off x="2362200" y="4381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627043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13AC2F1-DB4B-41C3-8269-6F63F79370D2}"/>
                  </a:ext>
                </a:extLst>
              </p:cNvPr>
              <p:cNvSpPr txBox="1"/>
              <p:nvPr/>
            </p:nvSpPr>
            <p:spPr>
              <a:xfrm>
                <a:off x="152400" y="666750"/>
                <a:ext cx="8915400" cy="2623282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ến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ọng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(A)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(A)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</m:t>
                        </m:r>
                        <m:r>
                          <a:rPr lang="en-US" sz="2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  <m:r>
                          <a:rPr lang="en-US" sz="2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5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n</m:t>
                        </m:r>
                      </m:den>
                    </m:f>
                  </m:oMath>
                </a14:m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n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àng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àng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(A)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13AC2F1-DB4B-41C3-8269-6F63F793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66750"/>
                <a:ext cx="8915400" cy="2623282"/>
              </a:xfrm>
              <a:prstGeom prst="rect">
                <a:avLst/>
              </a:prstGeom>
              <a:blipFill>
                <a:blip r:embed="rId2"/>
                <a:stretch>
                  <a:fillRect l="-1093" t="-2315" r="-956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18575" y="1333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47</TotalTime>
  <Words>1479</Words>
  <Application>Microsoft Office PowerPoint</Application>
  <PresentationFormat>On-screen Show (16:9)</PresentationFormat>
  <Paragraphs>17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Georgia</vt:lpstr>
      <vt:lpstr>Times New Roman</vt:lpstr>
      <vt:lpstr>Wingdings</vt:lpstr>
      <vt:lpstr>Wingdings 2</vt:lpstr>
      <vt:lpstr>Civic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ÁNH GIÓNG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anh Hung</cp:lastModifiedBy>
  <cp:revision>107</cp:revision>
  <dcterms:created xsi:type="dcterms:W3CDTF">2018-11-18T11:59:29Z</dcterms:created>
  <dcterms:modified xsi:type="dcterms:W3CDTF">2024-08-26T17:37:59Z</dcterms:modified>
</cp:coreProperties>
</file>